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9" r:id="rId2"/>
    <p:sldId id="260" r:id="rId3"/>
    <p:sldId id="310" r:id="rId4"/>
    <p:sldId id="316" r:id="rId5"/>
    <p:sldId id="311" r:id="rId6"/>
    <p:sldId id="312" r:id="rId7"/>
    <p:sldId id="313" r:id="rId8"/>
    <p:sldId id="315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00" autoAdjust="0"/>
    <p:restoredTop sz="93974" autoAdjust="0"/>
  </p:normalViewPr>
  <p:slideViewPr>
    <p:cSldViewPr snapToGrid="0" showGuides="1">
      <p:cViewPr varScale="1">
        <p:scale>
          <a:sx n="66" d="100"/>
          <a:sy n="66" d="100"/>
        </p:scale>
        <p:origin x="752" y="40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50E8DD-A0C7-419E-AC85-726EB37FF7FF}" type="datetimeFigureOut">
              <a:rPr lang="en-ID" smtClean="0"/>
              <a:t>04/03/2021</a:t>
            </a:fld>
            <a:endParaRPr lang="en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A71B4-60CD-4D49-B779-926567448A5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46688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58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001837"/>
            <a:ext cx="9144000" cy="1508125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516313"/>
            <a:ext cx="9144000" cy="56038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FC544-4C5B-40F5-B6BC-7078F14102FE}" type="datetime1">
              <a:rPr lang="en-US" smtClean="0"/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50878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34455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48822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700405" y="1658938"/>
            <a:ext cx="10791190" cy="2455862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8194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35"/>
          <p:cNvSpPr>
            <a:spLocks noGrp="1"/>
          </p:cNvSpPr>
          <p:nvPr>
            <p:ph type="pic" sz="quarter" idx="14"/>
          </p:nvPr>
        </p:nvSpPr>
        <p:spPr>
          <a:xfrm>
            <a:off x="144780" y="2082800"/>
            <a:ext cx="7150100" cy="3525519"/>
          </a:xfrm>
        </p:spPr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53829"/>
            <a:ext cx="11902440" cy="4776312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Rectangle 11"/>
          <p:cNvSpPr/>
          <p:nvPr userDrawn="1"/>
        </p:nvSpPr>
        <p:spPr>
          <a:xfrm>
            <a:off x="11320940" y="6466919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5"/>
          </p:nvPr>
        </p:nvSpPr>
        <p:spPr>
          <a:xfrm>
            <a:off x="11429929" y="6460887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11353800" y="6475254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ddle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50878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34455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48822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2667000"/>
            <a:ext cx="11902440" cy="225044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iddle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48589"/>
            <a:ext cx="11902440" cy="6559907"/>
          </a:xfrm>
        </p:spPr>
        <p:txBody>
          <a:bodyPr/>
          <a:lstStyle/>
          <a:p>
            <a:endParaRPr lang="en-ID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2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66919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60887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75254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849120"/>
            <a:ext cx="11902440" cy="411480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255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652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088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695326" y="1658938"/>
            <a:ext cx="5400674" cy="448147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 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255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652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088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35136"/>
            <a:ext cx="5400674" cy="6560820"/>
          </a:xfrm>
        </p:spPr>
        <p:txBody>
          <a:bodyPr/>
          <a:lstStyle/>
          <a:p>
            <a:endParaRPr lang="en-ID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6721973" y="1628894"/>
            <a:ext cx="5161914" cy="4524772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3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95960" y="1801184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695960" y="4214819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5" name="Picture Placeholder 9"/>
          <p:cNvSpPr>
            <a:spLocks noGrp="1"/>
          </p:cNvSpPr>
          <p:nvPr>
            <p:ph type="pic" sz="quarter" idx="16"/>
          </p:nvPr>
        </p:nvSpPr>
        <p:spPr>
          <a:xfrm>
            <a:off x="6182360" y="1801184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6" name="Picture Placeholder 9"/>
          <p:cNvSpPr>
            <a:spLocks noGrp="1"/>
          </p:cNvSpPr>
          <p:nvPr>
            <p:ph type="pic" sz="quarter" idx="17"/>
          </p:nvPr>
        </p:nvSpPr>
        <p:spPr>
          <a:xfrm>
            <a:off x="6182360" y="4214819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solidFill>
                <a:srgbClr val="0070C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695960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23" name="Picture Placeholder 9"/>
          <p:cNvSpPr>
            <a:spLocks noGrp="1"/>
          </p:cNvSpPr>
          <p:nvPr>
            <p:ph type="pic" sz="quarter" idx="18"/>
          </p:nvPr>
        </p:nvSpPr>
        <p:spPr>
          <a:xfrm>
            <a:off x="4382135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24" name="Picture Placeholder 9"/>
          <p:cNvSpPr>
            <a:spLocks noGrp="1"/>
          </p:cNvSpPr>
          <p:nvPr>
            <p:ph type="pic" sz="quarter" idx="19"/>
          </p:nvPr>
        </p:nvSpPr>
        <p:spPr>
          <a:xfrm>
            <a:off x="8074342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463" y="3428722"/>
            <a:ext cx="11902440" cy="3279775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2"/>
          </p:nvPr>
        </p:nvSpPr>
        <p:spPr>
          <a:xfrm>
            <a:off x="144463" y="149225"/>
            <a:ext cx="11903075" cy="3279775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95724"/>
            <a:ext cx="9912009" cy="986036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838200" y="1158875"/>
            <a:ext cx="9912327" cy="365125"/>
          </a:xfrm>
        </p:spPr>
        <p:txBody>
          <a:bodyPr>
            <a:noAutofit/>
          </a:bodyPr>
          <a:lstStyle>
            <a:lvl1pPr marL="0" indent="0" algn="ctr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5093494" y="2061687"/>
            <a:ext cx="2005012" cy="2005012"/>
          </a:xfrm>
        </p:spPr>
        <p:txBody>
          <a:bodyPr/>
          <a:lstStyle/>
          <a:p>
            <a:endParaRPr lang="en-ID"/>
          </a:p>
        </p:txBody>
      </p:sp>
      <p:sp>
        <p:nvSpPr>
          <p:cNvPr id="14" name="Rectangle 13"/>
          <p:cNvSpPr/>
          <p:nvPr userDrawn="1"/>
        </p:nvSpPr>
        <p:spPr>
          <a:xfrm>
            <a:off x="11318471" y="64518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5"/>
          </p:nvPr>
        </p:nvSpPr>
        <p:spPr>
          <a:xfrm>
            <a:off x="11406678" y="6456244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11308514" y="6469221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144463" y="5328563"/>
            <a:ext cx="11903075" cy="1380212"/>
          </a:xfrm>
        </p:spPr>
        <p:txBody>
          <a:bodyPr/>
          <a:lstStyle/>
          <a:p>
            <a:endParaRPr lang="en-ID"/>
          </a:p>
        </p:txBody>
      </p:sp>
      <p:sp>
        <p:nvSpPr>
          <p:cNvPr id="7" name="Rectangle 6"/>
          <p:cNvSpPr/>
          <p:nvPr userDrawn="1"/>
        </p:nvSpPr>
        <p:spPr>
          <a:xfrm>
            <a:off x="11343409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2798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2798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3957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3354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4790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2641599"/>
            <a:ext cx="4681220" cy="4066897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4909820" y="2641599"/>
            <a:ext cx="4305300" cy="2082802"/>
          </a:xfrm>
        </p:spPr>
        <p:txBody>
          <a:bodyPr/>
          <a:lstStyle/>
          <a:p>
            <a:endParaRPr lang="en-ID"/>
          </a:p>
        </p:txBody>
      </p:sp>
      <p:sp>
        <p:nvSpPr>
          <p:cNvPr id="13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4909820" y="4800599"/>
            <a:ext cx="2110740" cy="1907897"/>
          </a:xfrm>
        </p:spPr>
        <p:txBody>
          <a:bodyPr/>
          <a:lstStyle/>
          <a:p>
            <a:endParaRPr lang="en-ID"/>
          </a:p>
        </p:txBody>
      </p:sp>
      <p:sp>
        <p:nvSpPr>
          <p:cNvPr id="14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7104380" y="4800599"/>
            <a:ext cx="2110740" cy="1907897"/>
          </a:xfrm>
        </p:spPr>
        <p:txBody>
          <a:bodyPr/>
          <a:lstStyle/>
          <a:p>
            <a:endParaRPr lang="en-ID"/>
          </a:p>
        </p:txBody>
      </p:sp>
      <p:sp>
        <p:nvSpPr>
          <p:cNvPr id="15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9298940" y="2641598"/>
            <a:ext cx="2748280" cy="4052530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700899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5"/>
          </p:nvPr>
        </p:nvSpPr>
        <p:spPr>
          <a:xfrm>
            <a:off x="3398313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3" name="Picture Placeholder 11"/>
          <p:cNvSpPr>
            <a:spLocks noGrp="1"/>
          </p:cNvSpPr>
          <p:nvPr>
            <p:ph type="pic" sz="quarter" idx="16"/>
          </p:nvPr>
        </p:nvSpPr>
        <p:spPr>
          <a:xfrm>
            <a:off x="6095727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4" name="Picture Placeholder 11"/>
          <p:cNvSpPr>
            <a:spLocks noGrp="1"/>
          </p:cNvSpPr>
          <p:nvPr>
            <p:ph type="pic" sz="quarter" idx="17"/>
          </p:nvPr>
        </p:nvSpPr>
        <p:spPr>
          <a:xfrm>
            <a:off x="8793159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C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765410" y="1992301"/>
            <a:ext cx="4547370" cy="273017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8194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8426549" y="1629886"/>
            <a:ext cx="3168000" cy="4248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ablet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9596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840232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16"/>
          </p:nvPr>
        </p:nvSpPr>
        <p:spPr>
          <a:xfrm>
            <a:off x="454914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1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144463" y="149225"/>
            <a:ext cx="11903075" cy="6559550"/>
          </a:xfrm>
        </p:spPr>
        <p:txBody>
          <a:bodyPr/>
          <a:lstStyle/>
          <a:p>
            <a:endParaRPr lang="en-ID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82287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BE05A6-6893-4CAA-8D5F-2957D0B1D971}" type="datetime1">
              <a:rPr lang="en-US" smtClean="0"/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 txBox="1"/>
          <p:nvPr/>
        </p:nvSpPr>
        <p:spPr>
          <a:xfrm>
            <a:off x="11500484" y="6446084"/>
            <a:ext cx="559979" cy="2749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altLang="en-US" smtClean="0"/>
              <a:t> </a:t>
            </a:r>
            <a:fld id="{E3813BF9-5145-4417-B95D-FA8627973885}" type="slidenum">
              <a:rPr lang="en-US" altLang="en-US" smtClean="0"/>
              <a:t>1</a:t>
            </a:fld>
            <a:endParaRPr lang="en-US"/>
          </a:p>
        </p:txBody>
      </p:sp>
      <p:sp>
        <p:nvSpPr>
          <p:cNvPr id="7" name="Title 5"/>
          <p:cNvSpPr txBox="1">
            <a:spLocks/>
          </p:cNvSpPr>
          <p:nvPr/>
        </p:nvSpPr>
        <p:spPr>
          <a:xfrm>
            <a:off x="152400" y="381000"/>
            <a:ext cx="11628073" cy="4293747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vi-VN" altLang="en-US" b="1" dirty="0" smtClean="0">
                <a:solidFill>
                  <a:srgbClr val="0070C0"/>
                </a:solidFill>
              </a:rPr>
              <a:t/>
            </a:r>
            <a:br>
              <a:rPr lang="vi-VN" altLang="en-US" b="1" dirty="0" smtClean="0">
                <a:solidFill>
                  <a:srgbClr val="0070C0"/>
                </a:solidFill>
              </a:rPr>
            </a:br>
            <a:r>
              <a:rPr lang="vi-VN" altLang="en-US" b="1" dirty="0" smtClean="0">
                <a:solidFill>
                  <a:srgbClr val="0070C0"/>
                </a:solidFill>
              </a:rPr>
              <a:t/>
            </a:r>
            <a:br>
              <a:rPr lang="vi-VN" altLang="en-US" b="1" dirty="0" smtClean="0">
                <a:solidFill>
                  <a:srgbClr val="0070C0"/>
                </a:solidFill>
              </a:rPr>
            </a:br>
            <a:r>
              <a:rPr lang="vi-VN" altLang="en-US" sz="10700" b="1" dirty="0" smtClean="0">
                <a:solidFill>
                  <a:srgbClr val="0070C0"/>
                </a:solidFill>
              </a:rPr>
              <a:t/>
            </a:r>
            <a:br>
              <a:rPr lang="vi-VN" altLang="en-US" sz="10700" b="1" dirty="0" smtClean="0">
                <a:solidFill>
                  <a:srgbClr val="0070C0"/>
                </a:solidFill>
              </a:rPr>
            </a:br>
            <a:r>
              <a:rPr lang="vi-VN" altLang="en-US" sz="112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hương 2:</a:t>
            </a:r>
            <a:r>
              <a:rPr lang="vi-VN" altLang="en-US" sz="11200" b="1" dirty="0" smtClean="0">
                <a:solidFill>
                  <a:schemeClr val="bg2">
                    <a:lumMod val="75000"/>
                  </a:schemeClr>
                </a:solidFill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vi-VN" altLang="en-US" sz="16000" b="1" dirty="0" smtClean="0">
                <a:solidFill>
                  <a:schemeClr val="bg2">
                    <a:lumMod val="50000"/>
                  </a:schemeClr>
                </a:solidFill>
              </a:rPr>
              <a:t>Các phương pháp giải mạch điện</a:t>
            </a:r>
          </a:p>
          <a:p>
            <a:pPr algn="ctr">
              <a:lnSpc>
                <a:spcPct val="120000"/>
              </a:lnSpc>
            </a:pPr>
            <a:endParaRPr lang="vi-VN" altLang="en-US" sz="123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ctr">
              <a:lnSpc>
                <a:spcPct val="120000"/>
              </a:lnSpc>
            </a:pPr>
            <a:r>
              <a:rPr lang="vi-VN" altLang="en-US" sz="112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ội dung 1</a:t>
            </a:r>
          </a:p>
          <a:p>
            <a:pPr algn="ctr">
              <a:lnSpc>
                <a:spcPct val="120000"/>
              </a:lnSpc>
            </a:pPr>
            <a:r>
              <a:rPr lang="vi-VN" altLang="en-US" sz="16000" b="1" dirty="0" smtClean="0">
                <a:solidFill>
                  <a:schemeClr val="bg2">
                    <a:lumMod val="50000"/>
                  </a:schemeClr>
                </a:solidFill>
              </a:rPr>
              <a:t>Các phương pháp biến đổi tương đương mạch</a:t>
            </a:r>
            <a:r>
              <a:rPr lang="vi-VN" altLang="en-US" sz="18000" dirty="0" smtClean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vi-VN" altLang="en-US" sz="18000" dirty="0" smtClean="0">
                <a:solidFill>
                  <a:schemeClr val="bg2">
                    <a:lumMod val="50000"/>
                  </a:schemeClr>
                </a:solidFill>
              </a:rPr>
            </a:br>
            <a:endParaRPr lang="vi-VN" altLang="en-US" sz="18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2" y="3449155"/>
            <a:ext cx="8961068" cy="4265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2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sz="4000" dirty="0" smtClean="0">
                <a:solidFill>
                  <a:schemeClr val="accent1">
                    <a:lumMod val="75000"/>
                  </a:schemeClr>
                </a:solidFill>
              </a:rPr>
              <a:t>1. Mạch nguồn suất điện động nối tiếp</a:t>
            </a:r>
            <a:endParaRPr lang="vi-VN" altLang="en-ID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73795"/>
              </p:ext>
            </p:extLst>
          </p:nvPr>
        </p:nvGraphicFramePr>
        <p:xfrm>
          <a:off x="1539157" y="1265134"/>
          <a:ext cx="1848480" cy="63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736560" imgH="253800" progId="Equation.3">
                  <p:embed/>
                </p:oleObj>
              </mc:Choice>
              <mc:Fallback>
                <p:oleObj name="Equation" r:id="rId3" imgW="7365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9157" y="1265134"/>
                        <a:ext cx="1848480" cy="63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722" y="2229032"/>
            <a:ext cx="8976851" cy="295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eft Arrow 2"/>
          <p:cNvSpPr/>
          <p:nvPr/>
        </p:nvSpPr>
        <p:spPr>
          <a:xfrm>
            <a:off x="4896465" y="2433484"/>
            <a:ext cx="737419" cy="32446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/>
          <p:cNvSpPr/>
          <p:nvPr/>
        </p:nvSpPr>
        <p:spPr>
          <a:xfrm>
            <a:off x="3583858" y="2433484"/>
            <a:ext cx="833283" cy="32446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>
            <a:off x="2286000" y="2403986"/>
            <a:ext cx="840657" cy="35396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2389238" y="4085303"/>
            <a:ext cx="737419" cy="3097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3679722" y="4077929"/>
            <a:ext cx="737419" cy="3097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4896465" y="4077929"/>
            <a:ext cx="737419" cy="3097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037871" y="2229032"/>
            <a:ext cx="2566219" cy="1475362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8037871" y="3706420"/>
            <a:ext cx="2566219" cy="1475362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2" grpId="0" animBg="1"/>
      <p:bldP spid="12" grpId="1" animBg="1"/>
      <p:bldP spid="13" grpId="0" animBg="1"/>
      <p:bldP spid="13" grpId="1" animBg="1"/>
      <p:bldP spid="4" grpId="0" animBg="1"/>
      <p:bldP spid="19" grpId="0" animBg="1"/>
      <p:bldP spid="20" grpId="0" animBg="1"/>
      <p:bldP spid="7" grpId="0" animBg="1"/>
      <p:bldP spid="7" grpId="1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3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sz="4000" dirty="0" smtClean="0">
                <a:solidFill>
                  <a:schemeClr val="accent1">
                    <a:lumMod val="75000"/>
                  </a:schemeClr>
                </a:solidFill>
              </a:rPr>
              <a:t>2. Mạch nguồn dòng song song</a:t>
            </a:r>
            <a:endParaRPr lang="vi-VN" altLang="en-ID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93885"/>
              </p:ext>
            </p:extLst>
          </p:nvPr>
        </p:nvGraphicFramePr>
        <p:xfrm>
          <a:off x="1571625" y="1265238"/>
          <a:ext cx="17827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711000" imgH="253800" progId="Equation.3">
                  <p:embed/>
                </p:oleObj>
              </mc:Choice>
              <mc:Fallback>
                <p:oleObj name="Equation" r:id="rId3" imgW="7110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1265238"/>
                        <a:ext cx="1782763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Arrow 12"/>
          <p:cNvSpPr/>
          <p:nvPr/>
        </p:nvSpPr>
        <p:spPr>
          <a:xfrm rot="5400000">
            <a:off x="1219763" y="3133648"/>
            <a:ext cx="840657" cy="35396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25" y="2049258"/>
            <a:ext cx="9084356" cy="2522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ight Arrow 3"/>
          <p:cNvSpPr/>
          <p:nvPr/>
        </p:nvSpPr>
        <p:spPr>
          <a:xfrm rot="5400000">
            <a:off x="5046970" y="3207390"/>
            <a:ext cx="737419" cy="3097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506350" y="2212258"/>
            <a:ext cx="2136205" cy="2227006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8642555" y="2212258"/>
            <a:ext cx="2566219" cy="2227006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04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4" grpId="0" animBg="1"/>
      <p:bldP spid="7" grpId="0" animBg="1"/>
      <p:bldP spid="7" grpId="1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4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3. </a:t>
            </a:r>
            <a:r>
              <a:rPr lang="vi-VN" altLang="en-ID" sz="4000" dirty="0" smtClean="0">
                <a:solidFill>
                  <a:schemeClr val="accent1">
                    <a:lumMod val="75000"/>
                  </a:schemeClr>
                </a:solidFill>
              </a:rPr>
              <a:t>Mạch điện trở nối tiếp, song song</a:t>
            </a:r>
            <a:endParaRPr lang="vi-VN" altLang="en-ID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19" name="Text Box 2"/>
          <p:cNvSpPr txBox="1"/>
          <p:nvPr/>
        </p:nvSpPr>
        <p:spPr>
          <a:xfrm>
            <a:off x="457946" y="1211983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í dụ 1: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ìm giá trị dòng điện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I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24" y="2527981"/>
            <a:ext cx="3843393" cy="16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630" y="2589819"/>
            <a:ext cx="3804338" cy="155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2068" y="2509299"/>
            <a:ext cx="2988085" cy="172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2314878" y="2509298"/>
            <a:ext cx="1707540" cy="1639895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857381" y="2527981"/>
            <a:ext cx="1707540" cy="1639895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59331" y="2527981"/>
            <a:ext cx="2184397" cy="1639895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0594094" y="2524045"/>
            <a:ext cx="1380974" cy="1639895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2"/>
          <p:cNvSpPr txBox="1"/>
          <p:nvPr/>
        </p:nvSpPr>
        <p:spPr>
          <a:xfrm>
            <a:off x="424394" y="4135866"/>
            <a:ext cx="765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1.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2"/>
          <p:cNvSpPr txBox="1"/>
          <p:nvPr/>
        </p:nvSpPr>
        <p:spPr>
          <a:xfrm>
            <a:off x="6091491" y="4241947"/>
            <a:ext cx="76589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2.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2"/>
          <p:cNvSpPr txBox="1"/>
          <p:nvPr/>
        </p:nvSpPr>
        <p:spPr>
          <a:xfrm>
            <a:off x="10817923" y="4183949"/>
            <a:ext cx="76589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3.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8775591" y="3296089"/>
            <a:ext cx="412954" cy="39874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>
            <a:off x="4336153" y="3307178"/>
            <a:ext cx="412954" cy="398746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2"/>
          <p:cNvSpPr txBox="1"/>
          <p:nvPr/>
        </p:nvSpPr>
        <p:spPr>
          <a:xfrm>
            <a:off x="2016021" y="4207801"/>
            <a:ext cx="40705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Biến đổi 1.5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nt 3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0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</a:rPr>
              <a:t>→ 4.5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endParaRPr lang="vi-VN" sz="20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 Box 2"/>
          <p:cNvSpPr txBox="1"/>
          <p:nvPr/>
        </p:nvSpPr>
        <p:spPr>
          <a:xfrm>
            <a:off x="7113897" y="4261624"/>
            <a:ext cx="41492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Biến đổi 6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// 4.5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0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</a:rPr>
              <a:t>→ 2.57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endParaRPr lang="vi-VN" sz="20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 Box 2"/>
          <p:cNvSpPr txBox="1"/>
          <p:nvPr/>
        </p:nvSpPr>
        <p:spPr>
          <a:xfrm>
            <a:off x="556479" y="5433879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3: dùng định luật Ohm: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80527"/>
              </p:ext>
            </p:extLst>
          </p:nvPr>
        </p:nvGraphicFramePr>
        <p:xfrm>
          <a:off x="4194218" y="5321674"/>
          <a:ext cx="2629653" cy="80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1282680" imgH="393480" progId="Equation.3">
                  <p:embed/>
                </p:oleObj>
              </mc:Choice>
              <mc:Fallback>
                <p:oleObj name="Equation" r:id="rId6" imgW="1282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4218" y="5321674"/>
                        <a:ext cx="2629653" cy="80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401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/>
      <p:bldP spid="27" grpId="0"/>
      <p:bldP spid="28" grpId="0"/>
      <p:bldP spid="4" grpId="0" animBg="1"/>
      <p:bldP spid="29" grpId="0" animBg="1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5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sz="4000" dirty="0" smtClean="0">
                <a:solidFill>
                  <a:schemeClr val="accent1">
                    <a:lumMod val="75000"/>
                  </a:schemeClr>
                </a:solidFill>
              </a:rPr>
              <a:t>4. Mạch chia dòng (định lý chia dòng)</a:t>
            </a:r>
            <a:endParaRPr lang="vi-VN" altLang="en-ID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609" y="1436662"/>
            <a:ext cx="3705225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08044"/>
              </p:ext>
            </p:extLst>
          </p:nvPr>
        </p:nvGraphicFramePr>
        <p:xfrm>
          <a:off x="1097589" y="4309115"/>
          <a:ext cx="36560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651000" imgH="431800" progId="Equation.DSMT4">
                  <p:embed/>
                </p:oleObj>
              </mc:Choice>
              <mc:Fallback>
                <p:oleObj name="Equation" r:id="rId4" imgW="1651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89" y="4309115"/>
                        <a:ext cx="36560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366" y="1716881"/>
            <a:ext cx="2831640" cy="1198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5797" y="2991771"/>
            <a:ext cx="3066777" cy="1329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Left Arrow 12"/>
          <p:cNvSpPr/>
          <p:nvPr/>
        </p:nvSpPr>
        <p:spPr>
          <a:xfrm rot="16200000" flipV="1">
            <a:off x="2521334" y="2145045"/>
            <a:ext cx="840657" cy="35396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 rot="5400000">
            <a:off x="3796377" y="2161277"/>
            <a:ext cx="737419" cy="3097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135797" y="1472227"/>
            <a:ext cx="2949209" cy="1516096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135797" y="2993540"/>
            <a:ext cx="2949209" cy="1445726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32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4" grpId="0" animBg="1"/>
      <p:bldP spid="7" grpId="0" animBg="1"/>
      <p:bldP spid="7" grpId="1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6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sz="4000" dirty="0" smtClean="0">
                <a:solidFill>
                  <a:schemeClr val="accent1">
                    <a:lumMod val="75000"/>
                  </a:schemeClr>
                </a:solidFill>
              </a:rPr>
              <a:t>4. Mạch chia dòng (định lý chia dòng)</a:t>
            </a:r>
            <a:endParaRPr lang="vi-VN" altLang="en-ID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7" name="Rectangle 6"/>
          <p:cNvSpPr/>
          <p:nvPr/>
        </p:nvSpPr>
        <p:spPr>
          <a:xfrm>
            <a:off x="6312778" y="2796656"/>
            <a:ext cx="3716125" cy="1178377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312778" y="4616692"/>
            <a:ext cx="3716125" cy="1282663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2"/>
          <p:cNvSpPr txBox="1"/>
          <p:nvPr/>
        </p:nvSpPr>
        <p:spPr>
          <a:xfrm>
            <a:off x="457946" y="1211983"/>
            <a:ext cx="675046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í dụ: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ìm giá trị dòng điện I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I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nếu biết I= 3A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82" y="2004858"/>
            <a:ext cx="5394179" cy="248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 Box 2"/>
          <p:cNvSpPr txBox="1"/>
          <p:nvPr/>
        </p:nvSpPr>
        <p:spPr>
          <a:xfrm>
            <a:off x="5441537" y="2007473"/>
            <a:ext cx="675046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eo định lý chia dòng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89168"/>
              </p:ext>
            </p:extLst>
          </p:nvPr>
        </p:nvGraphicFramePr>
        <p:xfrm>
          <a:off x="6431730" y="2851677"/>
          <a:ext cx="3490010" cy="9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1511280" imgH="393480" progId="Equation.3">
                  <p:embed/>
                </p:oleObj>
              </mc:Choice>
              <mc:Fallback>
                <p:oleObj name="Equation" r:id="rId4" imgW="1511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1730" y="2851677"/>
                        <a:ext cx="3490010" cy="90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Arrow 12"/>
          <p:cNvSpPr/>
          <p:nvPr/>
        </p:nvSpPr>
        <p:spPr>
          <a:xfrm rot="16200000" flipV="1">
            <a:off x="2793536" y="3377724"/>
            <a:ext cx="840657" cy="35396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4150340" y="2231363"/>
            <a:ext cx="737419" cy="3097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26118"/>
              </p:ext>
            </p:extLst>
          </p:nvPr>
        </p:nvGraphicFramePr>
        <p:xfrm>
          <a:off x="6410325" y="4751388"/>
          <a:ext cx="35194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1523880" imgH="393480" progId="Equation.3">
                  <p:embed/>
                </p:oleObj>
              </mc:Choice>
              <mc:Fallback>
                <p:oleObj name="Equation" r:id="rId6" imgW="152388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4751388"/>
                        <a:ext cx="35194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799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1" grpId="0" animBg="1"/>
      <p:bldP spid="23" grpId="0"/>
      <p:bldP spid="24" grpId="0"/>
      <p:bldP spid="13" grpId="0" animBg="1"/>
      <p:bldP spid="13" grpId="1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7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sz="4000" dirty="0" smtClean="0">
                <a:solidFill>
                  <a:schemeClr val="accent1">
                    <a:lumMod val="75000"/>
                  </a:schemeClr>
                </a:solidFill>
              </a:rPr>
              <a:t>5. Mạch chia áp (cầu phân thế)</a:t>
            </a:r>
            <a:endParaRPr lang="vi-VN" altLang="en-ID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7" name="Rectangle 6"/>
          <p:cNvSpPr/>
          <p:nvPr/>
        </p:nvSpPr>
        <p:spPr>
          <a:xfrm>
            <a:off x="6312778" y="2781908"/>
            <a:ext cx="3716125" cy="1178377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312778" y="4616692"/>
            <a:ext cx="3716125" cy="1282663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2"/>
          <p:cNvSpPr txBox="1"/>
          <p:nvPr/>
        </p:nvSpPr>
        <p:spPr>
          <a:xfrm>
            <a:off x="5441537" y="2007473"/>
            <a:ext cx="675046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ông thức mạch chia áp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69651"/>
              </p:ext>
            </p:extLst>
          </p:nvPr>
        </p:nvGraphicFramePr>
        <p:xfrm>
          <a:off x="7046913" y="2808288"/>
          <a:ext cx="22590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6913" y="2808288"/>
                        <a:ext cx="225901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39040"/>
              </p:ext>
            </p:extLst>
          </p:nvPr>
        </p:nvGraphicFramePr>
        <p:xfrm>
          <a:off x="7026275" y="4708525"/>
          <a:ext cx="22875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990360" imgH="431640" progId="Equation.3">
                  <p:embed/>
                </p:oleObj>
              </mc:Choice>
              <mc:Fallback>
                <p:oleObj name="Equation" r:id="rId5" imgW="990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4708525"/>
                        <a:ext cx="22875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608" y="1867508"/>
            <a:ext cx="3252083" cy="274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49565"/>
              </p:ext>
            </p:extLst>
          </p:nvPr>
        </p:nvGraphicFramePr>
        <p:xfrm>
          <a:off x="1122989" y="4699740"/>
          <a:ext cx="3049702" cy="93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8" imgW="1409400" imgH="431640" progId="Equation.3">
                  <p:embed/>
                </p:oleObj>
              </mc:Choice>
              <mc:Fallback>
                <p:oleObj name="Equation" r:id="rId8" imgW="14094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2989" y="4699740"/>
                        <a:ext cx="3049702" cy="934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Arrow 12"/>
          <p:cNvSpPr/>
          <p:nvPr/>
        </p:nvSpPr>
        <p:spPr>
          <a:xfrm rot="16200000" flipV="1">
            <a:off x="3168955" y="2408342"/>
            <a:ext cx="840657" cy="35396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 rot="5400000">
            <a:off x="3134982" y="3669208"/>
            <a:ext cx="876442" cy="3097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017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1" grpId="0" animBg="1"/>
      <p:bldP spid="24" grpId="0"/>
      <p:bldP spid="13" grpId="0" animBg="1"/>
      <p:bldP spid="13" grpId="1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8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sz="4000" dirty="0" smtClean="0">
                <a:solidFill>
                  <a:schemeClr val="accent1">
                    <a:lumMod val="75000"/>
                  </a:schemeClr>
                </a:solidFill>
              </a:rPr>
              <a:t>5. Mạch chia áp (cầu phân thế)</a:t>
            </a:r>
            <a:endParaRPr lang="vi-VN" altLang="en-ID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7" name="Rectangle 6"/>
          <p:cNvSpPr/>
          <p:nvPr/>
        </p:nvSpPr>
        <p:spPr>
          <a:xfrm>
            <a:off x="7825450" y="2781908"/>
            <a:ext cx="3716125" cy="1178377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825450" y="4616692"/>
            <a:ext cx="3716125" cy="1282663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2"/>
          <p:cNvSpPr txBox="1"/>
          <p:nvPr/>
        </p:nvSpPr>
        <p:spPr>
          <a:xfrm>
            <a:off x="6954209" y="2007473"/>
            <a:ext cx="50952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ông thức mạch chia áp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22265"/>
              </p:ext>
            </p:extLst>
          </p:nvPr>
        </p:nvGraphicFramePr>
        <p:xfrm>
          <a:off x="8032750" y="2851150"/>
          <a:ext cx="33147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1434960" imgH="393480" progId="Equation.3">
                  <p:embed/>
                </p:oleObj>
              </mc:Choice>
              <mc:Fallback>
                <p:oleObj name="Equation" r:id="rId3" imgW="14349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2750" y="2851150"/>
                        <a:ext cx="3314700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09274"/>
              </p:ext>
            </p:extLst>
          </p:nvPr>
        </p:nvGraphicFramePr>
        <p:xfrm>
          <a:off x="7894638" y="4751388"/>
          <a:ext cx="35782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549080" imgH="393480" progId="Equation.3">
                  <p:embed/>
                </p:oleObj>
              </mc:Choice>
              <mc:Fallback>
                <p:oleObj name="Equation" r:id="rId5" imgW="1549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8" y="4751388"/>
                        <a:ext cx="35782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/>
          <p:nvPr/>
        </p:nvSpPr>
        <p:spPr>
          <a:xfrm>
            <a:off x="457946" y="1211983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í dụ: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ìm giá trị điện áp U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U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49" y="2809919"/>
            <a:ext cx="3332747" cy="2300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634" y="2693460"/>
            <a:ext cx="3207775" cy="2417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3347884" y="3902055"/>
            <a:ext cx="652750" cy="3749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604521" y="2911166"/>
            <a:ext cx="1603887" cy="1178377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604522" y="4089544"/>
            <a:ext cx="1603887" cy="1168480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37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1" grpId="0" animBg="1"/>
      <p:bldP spid="24" grpId="0"/>
      <p:bldP spid="19" grpId="0"/>
      <p:bldP spid="8" grpId="0" animBg="1"/>
      <p:bldP spid="22" grpId="0" animBg="1"/>
      <p:bldP spid="22" grpId="1" animBg="1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Custom 41">
      <a:majorFont>
        <a:latin typeface="Roboto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4</TotalTime>
  <Words>169</Words>
  <Application>Microsoft Office PowerPoint</Application>
  <PresentationFormat>Widescreen</PresentationFormat>
  <Paragraphs>3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Open Sans</vt:lpstr>
      <vt:lpstr>Times New Roman</vt:lpstr>
      <vt:lpstr>Office Theme</vt:lpstr>
      <vt:lpstr>Equation</vt:lpstr>
      <vt:lpstr>PowerPoint Presentation</vt:lpstr>
      <vt:lpstr>      1. Mạch nguồn suất điện động nối tiếp</vt:lpstr>
      <vt:lpstr>      2. Mạch nguồn dòng song song</vt:lpstr>
      <vt:lpstr>      3. Mạch điện trở nối tiếp, song song</vt:lpstr>
      <vt:lpstr>      4. Mạch chia dòng (định lý chia dòng)</vt:lpstr>
      <vt:lpstr>      4. Mạch chia dòng (định lý chia dòng)</vt:lpstr>
      <vt:lpstr>      5. Mạch chia áp (cầu phân thế)</vt:lpstr>
      <vt:lpstr>      5. Mạch chia áp (cầu phân thế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ONIC</dc:title>
  <dc:creator>Musedsmh</dc:creator>
  <cp:lastModifiedBy>Ngoc Hieu</cp:lastModifiedBy>
  <cp:revision>206</cp:revision>
  <dcterms:created xsi:type="dcterms:W3CDTF">2017-01-10T11:09:00Z</dcterms:created>
  <dcterms:modified xsi:type="dcterms:W3CDTF">2021-03-04T07:2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